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41A1C"/>
    <a:srgbClr val="4DAF4A"/>
    <a:srgbClr val="377EB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63" d="100"/>
          <a:sy n="63" d="100"/>
        </p:scale>
        <p:origin x="336" y="48"/>
      </p:cViewPr>
      <p:guideLst>
        <p:guide orient="horz" pos="2183"/>
        <p:guide pos="3817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A6B7E1-314E-4C44-B23C-B817735C1C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1F01C77-F5A9-4B0B-ACD6-DB78B50FBB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2887F4-0D21-49F1-9D52-7EF8426010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44EBECF-4685-495C-B1D4-79E2C276A1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D32C07-1023-4539-B086-F6D194F351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9691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BA2C38-43E3-48BA-99E7-E0D213724C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C6D2011-28F9-4E7E-BB92-8AAF71EA05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0B9CA0A-50A9-44D6-A76D-0E28E62367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C64313-58F3-4F75-86FF-7F5AE7523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880380-1C98-4455-83E5-6BFEF6976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254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4158BBA-7075-49D6-93FC-93E3F445AA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8AE0323-BD36-4019-9953-4466EFB4B0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35972D4-EB9D-4262-A886-6B96F03824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04918FA-B0DB-4A7A-AAC3-843D48755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39A882E-C760-4DF1-A9F0-7CD3506CB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4976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E4122B-60B4-4DE2-A743-6D3C5D2457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D5D9289-5C5C-4277-AB03-E0162B3A14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A0E2721-4964-4DD1-A90E-6382C134B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C4D88B2-A874-4140-8D6D-42CC580FAF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733DA89-C0EF-4331-BC01-410BEFABF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59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899E81-C2DB-4266-9581-8EF6591B32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0573A7E-5AB9-4B73-A1F6-B9AE3AECCF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EDD218A-D895-4A33-9D3A-FBB4A171D6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A4A051B-066E-41CB-8CA5-DAA2279EA1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F49B3F-D99C-43BB-B1C9-CA6923BB0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2533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D87585-4B44-40E8-A177-35ABF9162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D971C4-135D-4E63-A983-50AAF8EB261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03E847D-F253-499D-9F97-589E98C3D3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499BB80-33BC-4F96-8C50-FB42653057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3249380-F89F-45E3-B3D6-26137EB99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4AEA9B6-CB72-4CB3-87D4-160322B216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06318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1F2640-5AA9-4118-8B6A-D3D70ACE36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1B99EB4-8F67-42DF-9C62-67A5E3C780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E514F0E-2E60-4022-945B-9731DD81221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BF5F00A-7F33-4BE8-86F6-394B88F0BD2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2B45CEB-1487-4E91-89B7-940140E5EEB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51E9D05-6407-4F91-BACD-968886AE2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C4957C8-6777-42BE-90BC-F340EE381A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B830E25-14A2-4366-A287-31DFB49DC7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22552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DA4A7F-0612-472A-904A-88B1D051EA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72E6169-47A9-47ED-B296-376BC1720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F04252-F0D9-4758-9274-5F37AB3353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820C232-A6B9-4953-8404-41B792A71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8694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C1EF93E-ED32-42D4-BB83-C3C0B5D1D1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69DD1A3-E755-480C-9EFB-FDCF5948CD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26A158-5F5F-4020-B4D3-0B13E08B8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36961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284674-ED5B-4FFC-BBB3-D77A7DDB8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16C5C99-A0CB-4A6C-A755-B147049CF5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30C22A3-98B8-4DD6-A3EB-3FA7956524E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105ECFF-C72F-4E9F-AFE1-B453AE7331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5840A96-9D6C-413F-8183-11170591C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5D16373-2D76-4995-8673-8EB2C5EBCB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57808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6CF48B-E6AD-4518-918E-6C91D4D39C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215A050-1B79-4D88-BCB3-55FB936ED52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ED61B36-B66F-4D93-900C-B8C03634D4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CB2DF01-8FA8-45DC-BAD6-C6B8D6A4FD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E2CF5DB-D24F-47FD-91FF-7264E0EBB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AA7180A-9FD9-44CA-94D0-2B19E40F6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127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C14D67E-7CFD-4ACF-99A8-8ECF41CFBB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6ECB0E8-67DD-4B72-A152-E4F0E6E31D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55764B-0331-4424-BE35-4ACFE999DA6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4888F-6EFD-48A7-B0E0-45CFA0D7307F}" type="datetimeFigureOut">
              <a:rPr lang="zh-CN" altLang="en-US" smtClean="0"/>
              <a:t>2020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723D1C2-E528-4FB7-8F7F-EC337B0DC2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2D7A26-E23C-4DDB-96F2-686F1257F2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8748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9" Type="http://schemas.openxmlformats.org/officeDocument/2006/relationships/oleObject" Target="../embeddings/oleObject22.bin"/><Relationship Id="rId21" Type="http://schemas.openxmlformats.org/officeDocument/2006/relationships/image" Target="../media/image8.wmf"/><Relationship Id="rId34" Type="http://schemas.openxmlformats.org/officeDocument/2006/relationships/oleObject" Target="../embeddings/oleObject19.bin"/><Relationship Id="rId42" Type="http://schemas.openxmlformats.org/officeDocument/2006/relationships/oleObject" Target="../embeddings/oleObject24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3.bin"/><Relationship Id="rId32" Type="http://schemas.openxmlformats.org/officeDocument/2006/relationships/image" Target="../media/image13.wmf"/><Relationship Id="rId37" Type="http://schemas.openxmlformats.org/officeDocument/2006/relationships/oleObject" Target="../embeddings/oleObject21.bin"/><Relationship Id="rId40" Type="http://schemas.openxmlformats.org/officeDocument/2006/relationships/oleObject" Target="../embeddings/oleObject23.bin"/><Relationship Id="rId45" Type="http://schemas.openxmlformats.org/officeDocument/2006/relationships/oleObject" Target="../embeddings/oleObject26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5.bin"/><Relationship Id="rId36" Type="http://schemas.openxmlformats.org/officeDocument/2006/relationships/image" Target="../media/image14.emf"/><Relationship Id="rId10" Type="http://schemas.openxmlformats.org/officeDocument/2006/relationships/image" Target="../media/image4.wmf"/><Relationship Id="rId19" Type="http://schemas.openxmlformats.org/officeDocument/2006/relationships/image" Target="../media/image7.wmf"/><Relationship Id="rId31" Type="http://schemas.openxmlformats.org/officeDocument/2006/relationships/oleObject" Target="../embeddings/oleObject17.bin"/><Relationship Id="rId44" Type="http://schemas.openxmlformats.org/officeDocument/2006/relationships/oleObject" Target="../embeddings/oleObject2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1.wmf"/><Relationship Id="rId30" Type="http://schemas.openxmlformats.org/officeDocument/2006/relationships/image" Target="../media/image12.wmf"/><Relationship Id="rId35" Type="http://schemas.openxmlformats.org/officeDocument/2006/relationships/oleObject" Target="../embeddings/oleObject20.bin"/><Relationship Id="rId43" Type="http://schemas.openxmlformats.org/officeDocument/2006/relationships/image" Target="../media/image17.wmf"/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9.bin"/><Relationship Id="rId25" Type="http://schemas.openxmlformats.org/officeDocument/2006/relationships/image" Target="../media/image10.wmf"/><Relationship Id="rId33" Type="http://schemas.openxmlformats.org/officeDocument/2006/relationships/oleObject" Target="../embeddings/oleObject18.bin"/><Relationship Id="rId38" Type="http://schemas.openxmlformats.org/officeDocument/2006/relationships/image" Target="../media/image15.wmf"/><Relationship Id="rId46" Type="http://schemas.openxmlformats.org/officeDocument/2006/relationships/image" Target="../media/image18.wmf"/><Relationship Id="rId20" Type="http://schemas.openxmlformats.org/officeDocument/2006/relationships/oleObject" Target="../embeddings/oleObject11.bin"/><Relationship Id="rId41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E48B36C6-7C32-4715-A266-D73FCE815F16}"/>
              </a:ext>
            </a:extLst>
          </p:cNvPr>
          <p:cNvGrpSpPr/>
          <p:nvPr/>
        </p:nvGrpSpPr>
        <p:grpSpPr>
          <a:xfrm>
            <a:off x="7790498" y="781685"/>
            <a:ext cx="949960" cy="859367"/>
            <a:chOff x="9172258" y="1127125"/>
            <a:chExt cx="949960" cy="859367"/>
          </a:xfrm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09BB47BD-43E3-4928-B4D4-848D4AE74535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1EB5A1FF-97A4-4ED1-B1DC-F84D688F02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7114572"/>
                </p:ext>
              </p:extLst>
            </p:nvPr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8" name="Equation" r:id="rId3" imgW="228600" imgH="279360" progId="Equation.DSMT4">
                    <p:embed/>
                  </p:oleObj>
                </mc:Choice>
                <mc:Fallback>
                  <p:oleObj name="Equation" r:id="rId3" imgW="2286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11F12D60-D769-4635-834E-BD62CA0C97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38127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9" name="Equation" r:id="rId5" imgW="164880" imgH="114120" progId="Equation.DSMT4">
                    <p:embed/>
                  </p:oleObj>
                </mc:Choice>
                <mc:Fallback>
                  <p:oleObj name="Equation" r:id="rId5" imgW="164880" imgH="114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2D95B63C-64A1-42DF-8F07-4261872DEF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622203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0" name="Equation" r:id="rId7" imgW="711000" imgH="253800" progId="Equation.DSMT4">
                    <p:embed/>
                  </p:oleObj>
                </mc:Choice>
                <mc:Fallback>
                  <p:oleObj name="Equation" r:id="rId7" imgW="711000" imgH="2538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8230391F-5A43-4FB3-8AFC-3365F4D0AFB3}"/>
              </a:ext>
            </a:extLst>
          </p:cNvPr>
          <p:cNvGrpSpPr/>
          <p:nvPr/>
        </p:nvGrpSpPr>
        <p:grpSpPr>
          <a:xfrm>
            <a:off x="7790498" y="2104849"/>
            <a:ext cx="949960" cy="859367"/>
            <a:chOff x="9172258" y="1127125"/>
            <a:chExt cx="949960" cy="859367"/>
          </a:xfrm>
        </p:grpSpPr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2BA595D8-09B5-4C8A-AE5C-614610C28F4D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27113579-E04F-4B17-89B7-53E4AFC90A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2301359"/>
                </p:ext>
              </p:extLst>
            </p:nvPr>
          </p:nvGraphicFramePr>
          <p:xfrm>
            <a:off x="9546273" y="1127125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1" name="Equation" r:id="rId9" imgW="203040" imgH="279360" progId="Equation.DSMT4">
                    <p:embed/>
                  </p:oleObj>
                </mc:Choice>
                <mc:Fallback>
                  <p:oleObj name="Equation" r:id="rId9" imgW="20304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546273" y="1127125"/>
                          <a:ext cx="203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DF1F989E-6FB9-489D-9D51-254F89677A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094526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" name="Equation" r:id="rId11" imgW="164880" imgH="114120" progId="Equation.DSMT4">
                    <p:embed/>
                  </p:oleObj>
                </mc:Choice>
                <mc:Fallback>
                  <p:oleObj name="Equation" r:id="rId11" imgW="164880" imgH="1141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1F12D60-D769-4635-834E-BD62CA0C9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83228B05-3080-4E62-A189-D05A54051D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733101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" name="Equation" r:id="rId13" imgW="711000" imgH="253800" progId="Equation.DSMT4">
                    <p:embed/>
                  </p:oleObj>
                </mc:Choice>
                <mc:Fallback>
                  <p:oleObj name="Equation" r:id="rId13" imgW="71100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D95B63C-64A1-42DF-8F07-4261872DE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CF25653E-A2B1-4D22-93A0-D999D08C80E0}"/>
              </a:ext>
            </a:extLst>
          </p:cNvPr>
          <p:cNvGrpSpPr/>
          <p:nvPr/>
        </p:nvGrpSpPr>
        <p:grpSpPr>
          <a:xfrm>
            <a:off x="7790498" y="4735089"/>
            <a:ext cx="949960" cy="859367"/>
            <a:chOff x="9172258" y="1127125"/>
            <a:chExt cx="949960" cy="859367"/>
          </a:xfrm>
        </p:grpSpPr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1B19D9B0-FB81-4268-B05B-B3C69270A4EA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A2BAB0E6-B57C-409F-BC42-D7FBD7E68C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765350"/>
                </p:ext>
              </p:extLst>
            </p:nvPr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4" name="Equation" r:id="rId14" imgW="228600" imgH="279360" progId="Equation.DSMT4">
                    <p:embed/>
                  </p:oleObj>
                </mc:Choice>
                <mc:Fallback>
                  <p:oleObj name="Equation" r:id="rId14" imgW="228600" imgH="27936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D293552F-3489-4470-91E4-DDA50936E1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025656FA-49DE-41D5-961B-8BF065A3EA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094526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" name="Equation" r:id="rId16" imgW="164880" imgH="114120" progId="Equation.DSMT4">
                    <p:embed/>
                  </p:oleObj>
                </mc:Choice>
                <mc:Fallback>
                  <p:oleObj name="Equation" r:id="rId16" imgW="164880" imgH="11412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850CCBD3-9740-4B75-AD3C-30DFA56C9B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FCFE96D5-C5B0-428F-BA79-46AB23BEA7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622203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6" name="Equation" r:id="rId17" imgW="711000" imgH="253800" progId="Equation.DSMT4">
                    <p:embed/>
                  </p:oleObj>
                </mc:Choice>
                <mc:Fallback>
                  <p:oleObj name="Equation" r:id="rId17" imgW="711000" imgH="25380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839E67D4-15FF-4DE6-A32B-EDFBAA9666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F397B8FD-7A0B-4F56-A7DA-A9DEC82C84C1}"/>
              </a:ext>
            </a:extLst>
          </p:cNvPr>
          <p:cNvGrpSpPr/>
          <p:nvPr/>
        </p:nvGrpSpPr>
        <p:grpSpPr>
          <a:xfrm>
            <a:off x="7790498" y="3428013"/>
            <a:ext cx="949960" cy="843280"/>
            <a:chOff x="7790498" y="3428013"/>
            <a:chExt cx="949960" cy="843280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F8102963-084B-41B8-AC59-66DBBB1E5894}"/>
                </a:ext>
              </a:extLst>
            </p:cNvPr>
            <p:cNvSpPr>
              <a:spLocks/>
            </p:cNvSpPr>
            <p:nvPr/>
          </p:nvSpPr>
          <p:spPr>
            <a:xfrm>
              <a:off x="7790498" y="3428013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850CCBD3-9740-4B75-AD3C-30DFA56C9B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3903419"/>
                </p:ext>
              </p:extLst>
            </p:nvPr>
          </p:nvGraphicFramePr>
          <p:xfrm>
            <a:off x="8138478" y="3779803"/>
            <a:ext cx="254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7" name="Equation" r:id="rId18" imgW="253800" imgH="139680" progId="Equation.DSMT4">
                    <p:embed/>
                  </p:oleObj>
                </mc:Choice>
                <mc:Fallback>
                  <p:oleObj name="Equation" r:id="rId18" imgW="253800" imgH="13968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DF1F989E-6FB9-489D-9D51-254F89677A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138478" y="3779803"/>
                          <a:ext cx="254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18F27B4-5FC5-4A69-A0CC-981E8C041B89}"/>
              </a:ext>
            </a:extLst>
          </p:cNvPr>
          <p:cNvGrpSpPr/>
          <p:nvPr/>
        </p:nvGrpSpPr>
        <p:grpSpPr>
          <a:xfrm>
            <a:off x="3001486" y="563563"/>
            <a:ext cx="1018223" cy="920281"/>
            <a:chOff x="3066097" y="563563"/>
            <a:chExt cx="1018223" cy="920281"/>
          </a:xfrm>
        </p:grpSpPr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0E444870-1B27-4C2B-B122-BB0FDD958B30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noFill/>
            <a:ln w="25400">
              <a:solidFill>
                <a:srgbClr val="377E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EA75769A-C0CE-4C45-B344-180F66AEBA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471251"/>
                </p:ext>
              </p:extLst>
            </p:nvPr>
          </p:nvGraphicFramePr>
          <p:xfrm>
            <a:off x="3482975" y="563563"/>
            <a:ext cx="177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8" name="Equation" r:id="rId20" imgW="177480" imgH="279360" progId="Equation.DSMT4">
                    <p:embed/>
                  </p:oleObj>
                </mc:Choice>
                <mc:Fallback>
                  <p:oleObj name="Equation" r:id="rId20" imgW="17748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482975" y="563563"/>
                          <a:ext cx="177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B6A0ACEA-EBF2-4B58-95FB-F4B63C344C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5560504"/>
                </p:ext>
              </p:extLst>
            </p:nvPr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9" name="Equation" r:id="rId22" imgW="164880" imgH="114120" progId="Equation.DSMT4">
                    <p:embed/>
                  </p:oleObj>
                </mc:Choice>
                <mc:Fallback>
                  <p:oleObj name="Equation" r:id="rId22" imgW="164880" imgH="1141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1F12D60-D769-4635-834E-BD62CA0C9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36F81529-0EBF-4F1B-9853-2F8D1F143E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2494617"/>
                </p:ext>
              </p:extLst>
            </p:nvPr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0" name="Equation" r:id="rId24" imgW="838080" imgH="253800" progId="Equation.DSMT4">
                    <p:embed/>
                  </p:oleObj>
                </mc:Choice>
                <mc:Fallback>
                  <p:oleObj name="Equation" r:id="rId24" imgW="83808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D95B63C-64A1-42DF-8F07-4261872DE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B2DB6D16-0904-4E86-AEFD-9F70822BC479}"/>
              </a:ext>
            </a:extLst>
          </p:cNvPr>
          <p:cNvGrpSpPr/>
          <p:nvPr/>
        </p:nvGrpSpPr>
        <p:grpSpPr>
          <a:xfrm>
            <a:off x="3001486" y="1980546"/>
            <a:ext cx="1018223" cy="3737077"/>
            <a:chOff x="3001486" y="1980546"/>
            <a:chExt cx="1018223" cy="3737077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75839778-136C-421F-AB7A-4B5F1266BF49}"/>
                </a:ext>
              </a:extLst>
            </p:cNvPr>
            <p:cNvGrpSpPr/>
            <p:nvPr/>
          </p:nvGrpSpPr>
          <p:grpSpPr>
            <a:xfrm>
              <a:off x="3001486" y="1980546"/>
              <a:ext cx="1018223" cy="919598"/>
              <a:chOff x="3066097" y="564246"/>
              <a:chExt cx="1018223" cy="919598"/>
            </a:xfrm>
          </p:grpSpPr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F0EC0E03-D468-4FBD-9450-47EA3A3E676F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43" name="对象 42">
                <a:extLst>
                  <a:ext uri="{FF2B5EF4-FFF2-40B4-BE49-F238E27FC236}">
                    <a16:creationId xmlns:a16="http://schemas.microsoft.com/office/drawing/2014/main" id="{6BC6AE1D-44A0-445D-B1F6-8F62F3FD4B7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8483864"/>
                  </p:ext>
                </p:extLst>
              </p:nvPr>
            </p:nvGraphicFramePr>
            <p:xfrm>
              <a:off x="3469799" y="5642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1" name="Equation" r:id="rId26" imgW="203040" imgH="279360" progId="Equation.DSMT4">
                      <p:embed/>
                    </p:oleObj>
                  </mc:Choice>
                  <mc:Fallback>
                    <p:oleObj name="Equation" r:id="rId26" imgW="203040" imgH="279360" progId="Equation.DSMT4">
                      <p:embed/>
                      <p:pic>
                        <p:nvPicPr>
                          <p:cNvPr id="37" name="对象 36">
                            <a:extLst>
                              <a:ext uri="{FF2B5EF4-FFF2-40B4-BE49-F238E27FC236}">
                                <a16:creationId xmlns:a16="http://schemas.microsoft.com/office/drawing/2014/main" id="{EA75769A-C0CE-4C45-B344-180F66AEBAE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3469799" y="5642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>
                <a:extLst>
                  <a:ext uri="{FF2B5EF4-FFF2-40B4-BE49-F238E27FC236}">
                    <a16:creationId xmlns:a16="http://schemas.microsoft.com/office/drawing/2014/main" id="{E84AA97D-0AF7-4017-8545-E2D08229FDC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5560504"/>
                  </p:ext>
                </p:extLst>
              </p:nvPr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2" name="Equation" r:id="rId28" imgW="164880" imgH="114120" progId="Equation.DSMT4">
                      <p:embed/>
                    </p:oleObj>
                  </mc:Choice>
                  <mc:Fallback>
                    <p:oleObj name="Equation" r:id="rId28" imgW="164880" imgH="114120" progId="Equation.DSMT4">
                      <p:embed/>
                      <p:pic>
                        <p:nvPicPr>
                          <p:cNvPr id="38" name="对象 37">
                            <a:extLst>
                              <a:ext uri="{FF2B5EF4-FFF2-40B4-BE49-F238E27FC236}">
                                <a16:creationId xmlns:a16="http://schemas.microsoft.com/office/drawing/2014/main" id="{B6A0ACEA-EBF2-4B58-95FB-F4B63C344C9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对象 44">
                <a:extLst>
                  <a:ext uri="{FF2B5EF4-FFF2-40B4-BE49-F238E27FC236}">
                    <a16:creationId xmlns:a16="http://schemas.microsoft.com/office/drawing/2014/main" id="{985F4C0E-F1F3-40B1-BBC3-43DDB1B255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7122809"/>
                  </p:ext>
                </p:extLst>
              </p:nvPr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" name="Equation" r:id="rId29" imgW="838080" imgH="253800" progId="Equation.DSMT4">
                      <p:embed/>
                    </p:oleObj>
                  </mc:Choice>
                  <mc:Fallback>
                    <p:oleObj name="Equation" r:id="rId29" imgW="838080" imgH="253800" progId="Equation.DSMT4">
                      <p:embed/>
                      <p:pic>
                        <p:nvPicPr>
                          <p:cNvPr id="39" name="对象 38">
                            <a:extLst>
                              <a:ext uri="{FF2B5EF4-FFF2-40B4-BE49-F238E27FC236}">
                                <a16:creationId xmlns:a16="http://schemas.microsoft.com/office/drawing/2014/main" id="{36F81529-0EBF-4F1B-9853-2F8D1F143EC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CCAD5554-3E16-4198-8C77-7DD0C28DBEC8}"/>
                </a:ext>
              </a:extLst>
            </p:cNvPr>
            <p:cNvGrpSpPr/>
            <p:nvPr/>
          </p:nvGrpSpPr>
          <p:grpSpPr>
            <a:xfrm>
              <a:off x="3001486" y="4797425"/>
              <a:ext cx="1018223" cy="920198"/>
              <a:chOff x="3066097" y="563646"/>
              <a:chExt cx="1018223" cy="920198"/>
            </a:xfrm>
          </p:grpSpPr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512306EF-2EDB-464A-A8F8-2160AC13CD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3" name="对象 52">
                <a:extLst>
                  <a:ext uri="{FF2B5EF4-FFF2-40B4-BE49-F238E27FC236}">
                    <a16:creationId xmlns:a16="http://schemas.microsoft.com/office/drawing/2014/main" id="{E72549A0-FDDE-45B9-8128-86C2743E677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3985092"/>
                  </p:ext>
                </p:extLst>
              </p:nvPr>
            </p:nvGraphicFramePr>
            <p:xfrm>
              <a:off x="3470910" y="5636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4" name="Equation" r:id="rId31" imgW="203040" imgH="279360" progId="Equation.DSMT4">
                      <p:embed/>
                    </p:oleObj>
                  </mc:Choice>
                  <mc:Fallback>
                    <p:oleObj name="Equation" r:id="rId31" imgW="203040" imgH="279360" progId="Equation.DSMT4">
                      <p:embed/>
                      <p:pic>
                        <p:nvPicPr>
                          <p:cNvPr id="48" name="对象 47">
                            <a:extLst>
                              <a:ext uri="{FF2B5EF4-FFF2-40B4-BE49-F238E27FC236}">
                                <a16:creationId xmlns:a16="http://schemas.microsoft.com/office/drawing/2014/main" id="{24282D9F-1EE9-457D-B7A1-5F849A4C8C7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3470910" y="5636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对象 53">
                <a:extLst>
                  <a:ext uri="{FF2B5EF4-FFF2-40B4-BE49-F238E27FC236}">
                    <a16:creationId xmlns:a16="http://schemas.microsoft.com/office/drawing/2014/main" id="{3289201A-5410-444C-BA14-698A35B299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5560504"/>
                  </p:ext>
                </p:extLst>
              </p:nvPr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5" name="Equation" r:id="rId33" imgW="164880" imgH="114120" progId="Equation.DSMT4">
                      <p:embed/>
                    </p:oleObj>
                  </mc:Choice>
                  <mc:Fallback>
                    <p:oleObj name="Equation" r:id="rId33" imgW="164880" imgH="114120" progId="Equation.DSMT4">
                      <p:embed/>
                      <p:pic>
                        <p:nvPicPr>
                          <p:cNvPr id="49" name="对象 48">
                            <a:extLst>
                              <a:ext uri="{FF2B5EF4-FFF2-40B4-BE49-F238E27FC236}">
                                <a16:creationId xmlns:a16="http://schemas.microsoft.com/office/drawing/2014/main" id="{35FFBF67-E00F-45BF-B7B6-F3720B4D1FC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C1E9D38F-73A1-4F58-BC11-D0714CEA444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7122809"/>
                  </p:ext>
                </p:extLst>
              </p:nvPr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6" name="Equation" r:id="rId34" imgW="838080" imgH="253800" progId="Equation.DSMT4">
                      <p:embed/>
                    </p:oleObj>
                  </mc:Choice>
                  <mc:Fallback>
                    <p:oleObj name="Equation" r:id="rId34" imgW="838080" imgH="253800" progId="Equation.DSMT4">
                      <p:embed/>
                      <p:pic>
                        <p:nvPicPr>
                          <p:cNvPr id="50" name="对象 49">
                            <a:extLst>
                              <a:ext uri="{FF2B5EF4-FFF2-40B4-BE49-F238E27FC236}">
                                <a16:creationId xmlns:a16="http://schemas.microsoft.com/office/drawing/2014/main" id="{FEE68268-79CE-436B-B17C-DCB48F7D267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A9220EC8-EE09-4290-92D3-DBB3BE0AFAB3}"/>
                </a:ext>
              </a:extLst>
            </p:cNvPr>
            <p:cNvGrpSpPr/>
            <p:nvPr/>
          </p:nvGrpSpPr>
          <p:grpSpPr>
            <a:xfrm>
              <a:off x="3001486" y="3396846"/>
              <a:ext cx="1018223" cy="903877"/>
              <a:chOff x="4135437" y="3385345"/>
              <a:chExt cx="1018223" cy="903877"/>
            </a:xfrm>
          </p:grpSpPr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2BD897CD-87AF-448D-9FBD-4647C62779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4135437" y="3385345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91048F03-ED60-4FB2-A38F-B2C9B46AA18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4489776"/>
                  </p:ext>
                </p:extLst>
              </p:nvPr>
            </p:nvGraphicFramePr>
            <p:xfrm>
              <a:off x="4517548" y="3767433"/>
              <a:ext cx="2540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7" name="Equation" r:id="rId35" imgW="254539" imgH="140405" progId="Equation.DSMT4">
                      <p:embed/>
                    </p:oleObj>
                  </mc:Choice>
                  <mc:Fallback>
                    <p:oleObj name="Equation" r:id="rId35" imgW="254539" imgH="140405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4517548" y="3767433"/>
                            <a:ext cx="2540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3E25C8C5-B491-4187-8B66-F7F59B086407}"/>
              </a:ext>
            </a:extLst>
          </p:cNvPr>
          <p:cNvGrpSpPr/>
          <p:nvPr/>
        </p:nvGrpSpPr>
        <p:grpSpPr>
          <a:xfrm>
            <a:off x="5381229" y="1166278"/>
            <a:ext cx="949960" cy="843280"/>
            <a:chOff x="5381229" y="1166278"/>
            <a:chExt cx="949960" cy="843280"/>
          </a:xfrm>
        </p:grpSpPr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A975FCA0-7CF2-4BB6-9C4F-4B3791E5D424}"/>
                </a:ext>
              </a:extLst>
            </p:cNvPr>
            <p:cNvSpPr>
              <a:spLocks/>
            </p:cNvSpPr>
            <p:nvPr/>
          </p:nvSpPr>
          <p:spPr>
            <a:xfrm>
              <a:off x="5381229" y="1166278"/>
              <a:ext cx="949960" cy="843280"/>
            </a:xfrm>
            <a:prstGeom prst="ellipse">
              <a:avLst/>
            </a:prstGeom>
            <a:noFill/>
            <a:ln w="25400">
              <a:solidFill>
                <a:srgbClr val="E41A1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1946CD62-30CA-4961-A25F-D2D22F435B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4356763"/>
                </p:ext>
              </p:extLst>
            </p:nvPr>
          </p:nvGraphicFramePr>
          <p:xfrm>
            <a:off x="5773659" y="1206896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8" name="Equation" r:id="rId37" imgW="164880" imgH="164880" progId="Equation.DSMT4">
                    <p:embed/>
                  </p:oleObj>
                </mc:Choice>
                <mc:Fallback>
                  <p:oleObj name="Equation" r:id="rId37" imgW="164880" imgH="16488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A2BAB0E6-B57C-409F-BC42-D7FBD7E68C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5773659" y="1206896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D554EF8C-C5AD-469F-B12F-CF28683D1B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4605272"/>
                </p:ext>
              </p:extLst>
            </p:nvPr>
          </p:nvGraphicFramePr>
          <p:xfrm>
            <a:off x="5773659" y="1493938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" name="Equation" r:id="rId39" imgW="164880" imgH="114120" progId="Equation.DSMT4">
                    <p:embed/>
                  </p:oleObj>
                </mc:Choice>
                <mc:Fallback>
                  <p:oleObj name="Equation" r:id="rId39" imgW="164880" imgH="11412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025656FA-49DE-41D5-961B-8BF065A3EA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73659" y="1493938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id="{51952470-E486-4530-BBF0-670A64521A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444808"/>
                </p:ext>
              </p:extLst>
            </p:nvPr>
          </p:nvGraphicFramePr>
          <p:xfrm>
            <a:off x="5513309" y="1691084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0" name="Equation" r:id="rId40" imgW="685800" imgH="215640" progId="Equation.DSMT4">
                    <p:embed/>
                  </p:oleObj>
                </mc:Choice>
                <mc:Fallback>
                  <p:oleObj name="Equation" r:id="rId40" imgW="685800" imgH="21564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FCFE96D5-C5B0-428F-BA79-46AB23BEA7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5513309" y="1691084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72C5F55B-62F9-4907-9BA9-B195F8A7BC70}"/>
              </a:ext>
            </a:extLst>
          </p:cNvPr>
          <p:cNvGrpSpPr/>
          <p:nvPr/>
        </p:nvGrpSpPr>
        <p:grpSpPr>
          <a:xfrm>
            <a:off x="5381229" y="2881243"/>
            <a:ext cx="949960" cy="843280"/>
            <a:chOff x="5381229" y="2881243"/>
            <a:chExt cx="949960" cy="843280"/>
          </a:xfrm>
        </p:grpSpPr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EC821DA0-FED9-412E-8244-DDD65C775F61}"/>
                </a:ext>
              </a:extLst>
            </p:cNvPr>
            <p:cNvSpPr>
              <a:spLocks/>
            </p:cNvSpPr>
            <p:nvPr/>
          </p:nvSpPr>
          <p:spPr>
            <a:xfrm>
              <a:off x="5381229" y="2881243"/>
              <a:ext cx="949960" cy="843280"/>
            </a:xfrm>
            <a:prstGeom prst="ellipse">
              <a:avLst/>
            </a:prstGeom>
            <a:noFill/>
            <a:ln w="25400">
              <a:solidFill>
                <a:srgbClr val="E41A1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3CCCEC5A-C4B5-4A28-99DE-0996F67E52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4286278"/>
                </p:ext>
              </p:extLst>
            </p:nvPr>
          </p:nvGraphicFramePr>
          <p:xfrm>
            <a:off x="5779454" y="2922588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1" name="Equation" r:id="rId42" imgW="152280" imgH="164880" progId="Equation.DSMT4">
                    <p:embed/>
                  </p:oleObj>
                </mc:Choice>
                <mc:Fallback>
                  <p:oleObj name="Equation" r:id="rId42" imgW="152280" imgH="164880" progId="Equation.DSMT4">
                    <p:embed/>
                    <p:pic>
                      <p:nvPicPr>
                        <p:cNvPr id="60" name="对象 59">
                          <a:extLst>
                            <a:ext uri="{FF2B5EF4-FFF2-40B4-BE49-F238E27FC236}">
                              <a16:creationId xmlns:a16="http://schemas.microsoft.com/office/drawing/2014/main" id="{1946CD62-30CA-4961-A25F-D2D22F435B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5779454" y="2922588"/>
                          <a:ext cx="1524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>
              <a:extLst>
                <a:ext uri="{FF2B5EF4-FFF2-40B4-BE49-F238E27FC236}">
                  <a16:creationId xmlns:a16="http://schemas.microsoft.com/office/drawing/2014/main" id="{E6560AB3-FB40-4AD8-AB9D-F1380E65B0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67892"/>
                </p:ext>
              </p:extLst>
            </p:nvPr>
          </p:nvGraphicFramePr>
          <p:xfrm>
            <a:off x="5773659" y="3208903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2" name="Equation" r:id="rId44" imgW="164880" imgH="114120" progId="Equation.DSMT4">
                    <p:embed/>
                  </p:oleObj>
                </mc:Choice>
                <mc:Fallback>
                  <p:oleObj name="Equation" r:id="rId44" imgW="164880" imgH="114120" progId="Equation.DSMT4">
                    <p:embed/>
                    <p:pic>
                      <p:nvPicPr>
                        <p:cNvPr id="61" name="对象 60">
                          <a:extLst>
                            <a:ext uri="{FF2B5EF4-FFF2-40B4-BE49-F238E27FC236}">
                              <a16:creationId xmlns:a16="http://schemas.microsoft.com/office/drawing/2014/main" id="{D554EF8C-C5AD-469F-B12F-CF28683D1B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73659" y="3208903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6D18E743-8D8A-4EDD-AB76-391F7987AE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8555355"/>
                </p:ext>
              </p:extLst>
            </p:nvPr>
          </p:nvGraphicFramePr>
          <p:xfrm>
            <a:off x="5513309" y="3406049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" name="Equation" r:id="rId45" imgW="685800" imgH="215640" progId="Equation.DSMT4">
                    <p:embed/>
                  </p:oleObj>
                </mc:Choice>
                <mc:Fallback>
                  <p:oleObj name="Equation" r:id="rId45" imgW="685800" imgH="215640" progId="Equation.DSMT4">
                    <p:embed/>
                    <p:pic>
                      <p:nvPicPr>
                        <p:cNvPr id="62" name="对象 61">
                          <a:extLst>
                            <a:ext uri="{FF2B5EF4-FFF2-40B4-BE49-F238E27FC236}">
                              <a16:creationId xmlns:a16="http://schemas.microsoft.com/office/drawing/2014/main" id="{51952470-E486-4530-BBF0-670A64521A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5513309" y="3406049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FE88C088-894D-49C0-AA50-1BC68593B252}"/>
              </a:ext>
            </a:extLst>
          </p:cNvPr>
          <p:cNvCxnSpPr>
            <a:cxnSpLocks/>
            <a:stCxn id="36" idx="4"/>
            <a:endCxn id="43" idx="0"/>
          </p:cNvCxnSpPr>
          <p:nvPr/>
        </p:nvCxnSpPr>
        <p:spPr>
          <a:xfrm flipH="1">
            <a:off x="3506788" y="1483844"/>
            <a:ext cx="381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B88A0CD3-DAB3-433E-84A9-2EEDDDDF4E3C}"/>
              </a:ext>
            </a:extLst>
          </p:cNvPr>
          <p:cNvCxnSpPr>
            <a:cxnSpLocks/>
            <a:stCxn id="42" idx="4"/>
            <a:endCxn id="47" idx="0"/>
          </p:cNvCxnSpPr>
          <p:nvPr/>
        </p:nvCxnSpPr>
        <p:spPr>
          <a:xfrm>
            <a:off x="3510598" y="2900144"/>
            <a:ext cx="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0AB7074F-487C-466B-B535-E1E40F5AA725}"/>
              </a:ext>
            </a:extLst>
          </p:cNvPr>
          <p:cNvCxnSpPr>
            <a:cxnSpLocks/>
            <a:stCxn id="47" idx="4"/>
            <a:endCxn id="52" idx="0"/>
          </p:cNvCxnSpPr>
          <p:nvPr/>
        </p:nvCxnSpPr>
        <p:spPr>
          <a:xfrm>
            <a:off x="3510598" y="4300723"/>
            <a:ext cx="0" cy="513023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4E74D707-8B52-4644-BB3C-BDF67AC8C024}"/>
              </a:ext>
            </a:extLst>
          </p:cNvPr>
          <p:cNvCxnSpPr>
            <a:stCxn id="36" idx="5"/>
            <a:endCxn id="64" idx="1"/>
          </p:cNvCxnSpPr>
          <p:nvPr/>
        </p:nvCxnSpPr>
        <p:spPr>
          <a:xfrm>
            <a:off x="3870594" y="1351474"/>
            <a:ext cx="1649753" cy="1653264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C8DF7A0A-DC6F-4634-9617-0D8B5AE9C34F}"/>
              </a:ext>
            </a:extLst>
          </p:cNvPr>
          <p:cNvCxnSpPr>
            <a:stCxn id="42" idx="5"/>
            <a:endCxn id="64" idx="2"/>
          </p:cNvCxnSpPr>
          <p:nvPr/>
        </p:nvCxnSpPr>
        <p:spPr>
          <a:xfrm>
            <a:off x="3870594" y="2767774"/>
            <a:ext cx="1510635" cy="535109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823337AC-D7FC-4B50-9859-E70A8EDF42A7}"/>
              </a:ext>
            </a:extLst>
          </p:cNvPr>
          <p:cNvCxnSpPr>
            <a:cxnSpLocks/>
            <a:stCxn id="47" idx="6"/>
            <a:endCxn id="64" idx="3"/>
          </p:cNvCxnSpPr>
          <p:nvPr/>
        </p:nvCxnSpPr>
        <p:spPr>
          <a:xfrm flipV="1">
            <a:off x="4019709" y="3601028"/>
            <a:ext cx="1500638" cy="24775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F8F1D601-E349-4BCC-95FA-809BAD6E00EF}"/>
              </a:ext>
            </a:extLst>
          </p:cNvPr>
          <p:cNvCxnSpPr>
            <a:stCxn id="52" idx="6"/>
            <a:endCxn id="64" idx="4"/>
          </p:cNvCxnSpPr>
          <p:nvPr/>
        </p:nvCxnSpPr>
        <p:spPr>
          <a:xfrm flipV="1">
            <a:off x="4019709" y="3724523"/>
            <a:ext cx="1836500" cy="154116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D7E3E795-E5D4-42F8-BBA9-EB66C0886F96}"/>
              </a:ext>
            </a:extLst>
          </p:cNvPr>
          <p:cNvCxnSpPr>
            <a:stCxn id="5" idx="2"/>
            <a:endCxn id="64" idx="7"/>
          </p:cNvCxnSpPr>
          <p:nvPr/>
        </p:nvCxnSpPr>
        <p:spPr>
          <a:xfrm flipH="1">
            <a:off x="6192071" y="1219412"/>
            <a:ext cx="1598427" cy="1785326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BE180768-1875-4DD2-ABC0-DA96E950EB99}"/>
              </a:ext>
            </a:extLst>
          </p:cNvPr>
          <p:cNvCxnSpPr>
            <a:stCxn id="20" idx="2"/>
            <a:endCxn id="64" idx="6"/>
          </p:cNvCxnSpPr>
          <p:nvPr/>
        </p:nvCxnSpPr>
        <p:spPr>
          <a:xfrm flipH="1">
            <a:off x="6331189" y="2542576"/>
            <a:ext cx="1459309" cy="76030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AD65765B-9F87-431E-A538-BFAE8F51674B}"/>
              </a:ext>
            </a:extLst>
          </p:cNvPr>
          <p:cNvCxnSpPr>
            <a:cxnSpLocks/>
            <a:stCxn id="25" idx="2"/>
            <a:endCxn id="64" idx="5"/>
          </p:cNvCxnSpPr>
          <p:nvPr/>
        </p:nvCxnSpPr>
        <p:spPr>
          <a:xfrm flipH="1" flipV="1">
            <a:off x="6192071" y="3601028"/>
            <a:ext cx="1598427" cy="24862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1A30FE00-A421-4372-8530-A09E595FDAB6}"/>
              </a:ext>
            </a:extLst>
          </p:cNvPr>
          <p:cNvCxnSpPr>
            <a:stCxn id="30" idx="2"/>
          </p:cNvCxnSpPr>
          <p:nvPr/>
        </p:nvCxnSpPr>
        <p:spPr>
          <a:xfrm flipH="1" flipV="1">
            <a:off x="6012074" y="3704194"/>
            <a:ext cx="1778424" cy="146862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59CE88ED-8EE2-409B-ADA2-A042DCD8F285}"/>
              </a:ext>
            </a:extLst>
          </p:cNvPr>
          <p:cNvCxnSpPr>
            <a:stCxn id="59" idx="4"/>
            <a:endCxn id="64" idx="0"/>
          </p:cNvCxnSpPr>
          <p:nvPr/>
        </p:nvCxnSpPr>
        <p:spPr>
          <a:xfrm>
            <a:off x="5856209" y="2009558"/>
            <a:ext cx="0" cy="87168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56522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5FD0CF0D-137D-4FF7-8051-8AB13613C3D3}"/>
              </a:ext>
            </a:extLst>
          </p:cNvPr>
          <p:cNvSpPr txBox="1"/>
          <p:nvPr/>
        </p:nvSpPr>
        <p:spPr>
          <a:xfrm>
            <a:off x="5909891" y="3158185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1DEDA43-B3C7-426F-A4B7-1A0BC32337FC}"/>
              </a:ext>
            </a:extLst>
          </p:cNvPr>
          <p:cNvSpPr txBox="1"/>
          <p:nvPr/>
        </p:nvSpPr>
        <p:spPr>
          <a:xfrm>
            <a:off x="5217822" y="4698517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46D7349-3737-4609-A618-71472265FFA9}"/>
              </a:ext>
            </a:extLst>
          </p:cNvPr>
          <p:cNvSpPr txBox="1"/>
          <p:nvPr/>
        </p:nvSpPr>
        <p:spPr>
          <a:xfrm>
            <a:off x="5221830" y="5898685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c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D8112B8-AE7A-47A8-B7DE-E0728F8B941F}"/>
              </a:ext>
            </a:extLst>
          </p:cNvPr>
          <p:cNvSpPr txBox="1"/>
          <p:nvPr/>
        </p:nvSpPr>
        <p:spPr>
          <a:xfrm>
            <a:off x="7705819" y="5898685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d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D593AA8B-F620-4ABE-9756-ADAF28B572B5}"/>
              </a:ext>
            </a:extLst>
          </p:cNvPr>
          <p:cNvGrpSpPr/>
          <p:nvPr/>
        </p:nvGrpSpPr>
        <p:grpSpPr>
          <a:xfrm>
            <a:off x="3716115" y="4956923"/>
            <a:ext cx="3375633" cy="960357"/>
            <a:chOff x="3716115" y="5231076"/>
            <a:chExt cx="3375633" cy="960357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5042BBF5-C5D8-4CCB-9432-BAFDA79C6E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778" t="45926" b="29333"/>
            <a:stretch/>
          </p:blipFill>
          <p:spPr>
            <a:xfrm>
              <a:off x="3716115" y="5231076"/>
              <a:ext cx="3375633" cy="960357"/>
            </a:xfrm>
            <a:prstGeom prst="rect">
              <a:avLst/>
            </a:prstGeom>
          </p:spPr>
        </p:pic>
        <p:sp>
          <p:nvSpPr>
            <p:cNvPr id="19" name="箭头: 右 18">
              <a:extLst>
                <a:ext uri="{FF2B5EF4-FFF2-40B4-BE49-F238E27FC236}">
                  <a16:creationId xmlns:a16="http://schemas.microsoft.com/office/drawing/2014/main" id="{6BC9F067-65E7-46CA-803B-5F6067DED817}"/>
                </a:ext>
              </a:extLst>
            </p:cNvPr>
            <p:cNvSpPr/>
            <p:nvPr/>
          </p:nvSpPr>
          <p:spPr>
            <a:xfrm rot="10800000">
              <a:off x="5516662" y="5574100"/>
              <a:ext cx="332992" cy="126870"/>
            </a:xfrm>
            <a:prstGeom prst="rightArrow">
              <a:avLst/>
            </a:prstGeom>
            <a:solidFill>
              <a:srgbClr val="E41A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47FF8269-CFDF-4596-87F9-E9A3E6866EEB}"/>
              </a:ext>
            </a:extLst>
          </p:cNvPr>
          <p:cNvGrpSpPr/>
          <p:nvPr/>
        </p:nvGrpSpPr>
        <p:grpSpPr>
          <a:xfrm>
            <a:off x="7307970" y="3416591"/>
            <a:ext cx="1167916" cy="2488309"/>
            <a:chOff x="7242592" y="3553677"/>
            <a:chExt cx="1233293" cy="2627598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C3FBB8F-D955-4931-8EFC-AA847C0E44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044" t="19716" r="13926" b="15163"/>
            <a:stretch/>
          </p:blipFill>
          <p:spPr>
            <a:xfrm rot="5400000">
              <a:off x="6545440" y="4250829"/>
              <a:ext cx="2627598" cy="1233293"/>
            </a:xfrm>
            <a:prstGeom prst="rect">
              <a:avLst/>
            </a:prstGeom>
          </p:spPr>
        </p:pic>
        <p:sp>
          <p:nvSpPr>
            <p:cNvPr id="20" name="右大括号 19">
              <a:extLst>
                <a:ext uri="{FF2B5EF4-FFF2-40B4-BE49-F238E27FC236}">
                  <a16:creationId xmlns:a16="http://schemas.microsoft.com/office/drawing/2014/main" id="{CAB30D3D-855F-490C-9D9F-537E40FF6094}"/>
                </a:ext>
              </a:extLst>
            </p:cNvPr>
            <p:cNvSpPr/>
            <p:nvPr/>
          </p:nvSpPr>
          <p:spPr>
            <a:xfrm>
              <a:off x="7426974" y="3870960"/>
              <a:ext cx="386354" cy="2179111"/>
            </a:xfrm>
            <a:prstGeom prst="rightBrace">
              <a:avLst/>
            </a:prstGeom>
            <a:ln w="19050">
              <a:solidFill>
                <a:srgbClr val="E41A1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36070AC9-DA41-4D6F-A36C-8001D59CEBA3}"/>
                </a:ext>
              </a:extLst>
            </p:cNvPr>
            <p:cNvSpPr txBox="1"/>
            <p:nvPr/>
          </p:nvSpPr>
          <p:spPr>
            <a:xfrm>
              <a:off x="7813328" y="4812239"/>
              <a:ext cx="2792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0E43B8AF-FBC7-4478-849B-B2DBA9C6E69C}"/>
              </a:ext>
            </a:extLst>
          </p:cNvPr>
          <p:cNvGrpSpPr/>
          <p:nvPr/>
        </p:nvGrpSpPr>
        <p:grpSpPr>
          <a:xfrm>
            <a:off x="3716114" y="3416591"/>
            <a:ext cx="3375634" cy="1300519"/>
            <a:chOff x="3716114" y="3553668"/>
            <a:chExt cx="3375634" cy="1300519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A4563E38-ED68-446B-B00D-A3B501E5B9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290" t="44076" r="14377" b="21335"/>
            <a:stretch/>
          </p:blipFill>
          <p:spPr>
            <a:xfrm>
              <a:off x="3716114" y="3553668"/>
              <a:ext cx="3375634" cy="1300519"/>
            </a:xfrm>
            <a:prstGeom prst="rect">
              <a:avLst/>
            </a:prstGeom>
          </p:spPr>
        </p:pic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CE16C30A-8C67-4D78-B4B3-AAAA4863A1B8}"/>
                </a:ext>
              </a:extLst>
            </p:cNvPr>
            <p:cNvSpPr/>
            <p:nvPr/>
          </p:nvSpPr>
          <p:spPr>
            <a:xfrm>
              <a:off x="4571374" y="4070959"/>
              <a:ext cx="877448" cy="638827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4BA9916E-823C-4E73-8533-E7AD37E6AC25}"/>
                </a:ext>
              </a:extLst>
            </p:cNvPr>
            <p:cNvSpPr txBox="1"/>
            <p:nvPr/>
          </p:nvSpPr>
          <p:spPr>
            <a:xfrm>
              <a:off x="3878952" y="4251873"/>
              <a:ext cx="6607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D992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725D25B9-B660-4500-9324-6B9F31709CEF}"/>
              </a:ext>
            </a:extLst>
          </p:cNvPr>
          <p:cNvGrpSpPr/>
          <p:nvPr/>
        </p:nvGrpSpPr>
        <p:grpSpPr>
          <a:xfrm>
            <a:off x="3716114" y="223520"/>
            <a:ext cx="4759772" cy="2953258"/>
            <a:chOff x="3716114" y="223520"/>
            <a:chExt cx="4759772" cy="2953258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F4AE4C54-13E9-4491-A0A8-B8C1136379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89" t="33334" r="19777" b="10963"/>
            <a:stretch/>
          </p:blipFill>
          <p:spPr>
            <a:xfrm>
              <a:off x="3716114" y="223520"/>
              <a:ext cx="4759772" cy="2953258"/>
            </a:xfrm>
            <a:prstGeom prst="rect">
              <a:avLst/>
            </a:prstGeom>
          </p:spPr>
        </p:pic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ECDA8465-162C-470D-90C0-C1F8CEDC719C}"/>
                </a:ext>
              </a:extLst>
            </p:cNvPr>
            <p:cNvSpPr/>
            <p:nvPr/>
          </p:nvSpPr>
          <p:spPr>
            <a:xfrm>
              <a:off x="5233165" y="2721935"/>
              <a:ext cx="466794" cy="380412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4A6B8107-C1BC-4303-8378-502EFF0AF92F}"/>
                </a:ext>
              </a:extLst>
            </p:cNvPr>
            <p:cNvSpPr/>
            <p:nvPr/>
          </p:nvSpPr>
          <p:spPr>
            <a:xfrm>
              <a:off x="8094185" y="258356"/>
              <a:ext cx="285728" cy="219588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31EC179E-89F8-4FF4-B52A-1D9DE7AA381C}"/>
                </a:ext>
              </a:extLst>
            </p:cNvPr>
            <p:cNvSpPr txBox="1"/>
            <p:nvPr/>
          </p:nvSpPr>
          <p:spPr>
            <a:xfrm>
              <a:off x="7535799" y="229651"/>
              <a:ext cx="5341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se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7E577B32-91CD-4B4D-B735-8C426190DD7F}"/>
                </a:ext>
              </a:extLst>
            </p:cNvPr>
            <p:cNvSpPr txBox="1"/>
            <p:nvPr/>
          </p:nvSpPr>
          <p:spPr>
            <a:xfrm>
              <a:off x="4632561" y="2773642"/>
              <a:ext cx="5677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over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50838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</TotalTime>
  <Words>16</Words>
  <Application>Microsoft Office PowerPoint</Application>
  <PresentationFormat>宽屏</PresentationFormat>
  <Paragraphs>8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7" baseType="lpstr">
      <vt:lpstr>等线</vt:lpstr>
      <vt:lpstr>等线 Light</vt:lpstr>
      <vt:lpstr>Arial</vt:lpstr>
      <vt:lpstr>Office 主题​​</vt:lpstr>
      <vt:lpstr>Equation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沈楠</dc:creator>
  <cp:lastModifiedBy>沈楠</cp:lastModifiedBy>
  <cp:revision>20</cp:revision>
  <dcterms:created xsi:type="dcterms:W3CDTF">2020-11-14T01:56:27Z</dcterms:created>
  <dcterms:modified xsi:type="dcterms:W3CDTF">2020-11-17T11:47:32Z</dcterms:modified>
</cp:coreProperties>
</file>